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4A5E" w:rsidRDefault="00EE6BD3">
      <w:r w:rsidRPr="00EE6BD3">
        <w:rPr>
          <w:position w:val="-152"/>
        </w:rPr>
        <w:object w:dxaOrig="2280" w:dyaOrig="85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428pt" o:ole="">
            <v:imagedata r:id="rId7" o:title=""/>
          </v:shape>
          <o:OLEObject Type="Embed" ProgID="Equation.DSMT4" ShapeID="_x0000_i1025" DrawAspect="Content" ObjectID="_1622537094" r:id="rId8"/>
        </w:object>
      </w:r>
      <w:bookmarkStart w:id="0" w:name="_GoBack"/>
      <w:bookmarkEnd w:id="0"/>
    </w:p>
    <w:sectPr w:rsidR="00B94A5E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6891" w:rsidRDefault="00156891" w:rsidP="00B07E2A">
      <w:r>
        <w:separator/>
      </w:r>
    </w:p>
  </w:endnote>
  <w:endnote w:type="continuationSeparator" w:id="0">
    <w:p w:rsidR="00156891" w:rsidRDefault="00156891" w:rsidP="00B07E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6891" w:rsidRDefault="00156891" w:rsidP="00B07E2A">
      <w:r>
        <w:separator/>
      </w:r>
    </w:p>
  </w:footnote>
  <w:footnote w:type="continuationSeparator" w:id="0">
    <w:p w:rsidR="00156891" w:rsidRDefault="00156891" w:rsidP="00B07E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5EAA"/>
    <w:rsid w:val="00075EAA"/>
    <w:rsid w:val="000B24CB"/>
    <w:rsid w:val="00156891"/>
    <w:rsid w:val="00B07E2A"/>
    <w:rsid w:val="00B94A5E"/>
    <w:rsid w:val="00EE6BD3"/>
    <w:rsid w:val="00F825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07E2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B07E2A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B07E2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B07E2A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07E2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B07E2A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B07E2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B07E2A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</Words>
  <Characters>23</Characters>
  <Application>Microsoft Office Word</Application>
  <DocSecurity>0</DocSecurity>
  <Lines>1</Lines>
  <Paragraphs>1</Paragraphs>
  <ScaleCrop>false</ScaleCrop>
  <Company/>
  <LinksUpToDate>false</LinksUpToDate>
  <CharactersWithSpaces>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3</cp:revision>
  <dcterms:created xsi:type="dcterms:W3CDTF">2019-06-20T03:56:00Z</dcterms:created>
  <dcterms:modified xsi:type="dcterms:W3CDTF">2019-06-20T0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